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F1ADE4" w14:textId="05D046CF" w:rsidR="00364C32" w:rsidRDefault="00364C32" w:rsidP="00E92E63">
      <w:r>
        <w:t>Nicholas Gallimore</w:t>
      </w:r>
    </w:p>
    <w:p w14:paraId="78A8FBC9" w14:textId="046E1975" w:rsidR="00364C32" w:rsidRDefault="00364C32" w:rsidP="00E92E63">
      <w:r>
        <w:t>Problem Set 8</w:t>
      </w:r>
    </w:p>
    <w:p w14:paraId="22391F2F" w14:textId="5A49D0B3" w:rsidR="00364C32" w:rsidRDefault="00364C32" w:rsidP="00E92E63">
      <w:r>
        <w:t>Due 4/9/14</w:t>
      </w:r>
    </w:p>
    <w:p w14:paraId="7ABFEA61" w14:textId="77777777" w:rsidR="00F00D7C" w:rsidRDefault="00F00D7C" w:rsidP="00E92E63"/>
    <w:p w14:paraId="5CD85C09" w14:textId="77777777" w:rsidR="00364C32" w:rsidRDefault="00364C32" w:rsidP="00E92E63"/>
    <w:p w14:paraId="05389BA6" w14:textId="4A700C55" w:rsidR="00E92E63" w:rsidRDefault="00E92E63" w:rsidP="00E92E63">
      <w:r>
        <w:t>Page 247.</w:t>
      </w:r>
      <w:r w:rsidR="00F00D7C">
        <w:t xml:space="preserve">                            </w:t>
      </w:r>
      <w:bookmarkStart w:id="0" w:name="_GoBack"/>
      <w:bookmarkEnd w:id="0"/>
    </w:p>
    <w:p w14:paraId="67B7EFAA" w14:textId="77777777" w:rsidR="00E92E63" w:rsidRDefault="00E92E63" w:rsidP="00A17E4D"/>
    <w:p w14:paraId="090C826E" w14:textId="77777777" w:rsidR="00291BC2" w:rsidRDefault="00291BC2" w:rsidP="00A17E4D">
      <w:r>
        <w:t>Problem 16.</w:t>
      </w:r>
    </w:p>
    <w:p w14:paraId="3FF4628B" w14:textId="77777777" w:rsidR="00291BC2" w:rsidRDefault="00291BC2" w:rsidP="00291BC2">
      <w:pPr>
        <w:ind w:firstLine="720"/>
      </w:pPr>
      <w:r>
        <w:t>Period: 120</w:t>
      </w:r>
    </w:p>
    <w:p w14:paraId="1D754B42" w14:textId="77777777" w:rsidR="00291BC2" w:rsidRDefault="00291BC2" w:rsidP="00291BC2">
      <w:pPr>
        <w:ind w:firstLine="720"/>
      </w:pPr>
      <w:r>
        <w:t>Amplitude: 10</w:t>
      </w:r>
    </w:p>
    <w:p w14:paraId="37D4F7DF" w14:textId="77777777" w:rsidR="00291BC2" w:rsidRDefault="00291BC2" w:rsidP="00291BC2">
      <w:pPr>
        <w:ind w:firstLine="720"/>
      </w:pPr>
      <w:r>
        <w:t>Midline: 14</w:t>
      </w:r>
    </w:p>
    <w:p w14:paraId="0E5B907D" w14:textId="77777777" w:rsidR="00586C5F" w:rsidRDefault="00586C5F" w:rsidP="00586C5F"/>
    <w:p w14:paraId="781CD587" w14:textId="1FDBAF00" w:rsidR="00E92E63" w:rsidRDefault="00586C5F" w:rsidP="00A17E4D">
      <w:r>
        <w:rPr>
          <w:noProof/>
        </w:rPr>
        <w:drawing>
          <wp:inline distT="0" distB="0" distL="0" distR="0" wp14:anchorId="20380791" wp14:editId="76B03688">
            <wp:extent cx="3775941" cy="2349474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2.gif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6165" cy="2349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A691A" w14:textId="77777777" w:rsidR="00E92E63" w:rsidRDefault="00E92E63" w:rsidP="00A17E4D"/>
    <w:p w14:paraId="49D55636" w14:textId="77777777" w:rsidR="00E94960" w:rsidRDefault="00E94960" w:rsidP="00A17E4D"/>
    <w:p w14:paraId="26648AD0" w14:textId="77777777" w:rsidR="00291BC2" w:rsidRDefault="00291BC2" w:rsidP="00A17E4D">
      <w:r>
        <w:t>Problem 18.</w:t>
      </w:r>
    </w:p>
    <w:p w14:paraId="7A2E0AED" w14:textId="77777777" w:rsidR="00291BC2" w:rsidRDefault="00291BC2" w:rsidP="00A17E4D">
      <w:r>
        <w:tab/>
        <w:t>Period: 5 minutes</w:t>
      </w:r>
    </w:p>
    <w:p w14:paraId="53661D3C" w14:textId="77777777" w:rsidR="00291BC2" w:rsidRDefault="00291BC2" w:rsidP="00A17E4D">
      <w:r>
        <w:tab/>
        <w:t>Amplitude: 17.5 meters</w:t>
      </w:r>
    </w:p>
    <w:p w14:paraId="0F7C5972" w14:textId="77777777" w:rsidR="00291BC2" w:rsidRDefault="00291BC2" w:rsidP="00A17E4D">
      <w:r>
        <w:tab/>
        <w:t>Midline: 17.5 meters</w:t>
      </w:r>
      <w:r>
        <w:tab/>
      </w:r>
    </w:p>
    <w:p w14:paraId="7DC8BC11" w14:textId="77777777" w:rsidR="000E3AC3" w:rsidRDefault="000E3AC3" w:rsidP="00A17E4D"/>
    <w:p w14:paraId="18E3C859" w14:textId="3019D1B4" w:rsidR="000E3AC3" w:rsidRDefault="00E94960" w:rsidP="00A17E4D">
      <w:r>
        <w:rPr>
          <w:noProof/>
        </w:rPr>
        <w:drawing>
          <wp:inline distT="0" distB="0" distL="0" distR="0" wp14:anchorId="698EB690" wp14:editId="130A7545">
            <wp:extent cx="3545436" cy="2245443"/>
            <wp:effectExtent l="0" t="0" r="1079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8.gif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5436" cy="2245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9AEA8" w14:textId="77777777" w:rsidR="000E3AC3" w:rsidRDefault="000E3AC3" w:rsidP="00A17E4D"/>
    <w:p w14:paraId="2D7E0142" w14:textId="50D7EDB5" w:rsidR="000E3AC3" w:rsidRDefault="000E3AC3" w:rsidP="00A17E4D">
      <w:r>
        <w:lastRenderedPageBreak/>
        <w:t>Page 255.</w:t>
      </w:r>
    </w:p>
    <w:p w14:paraId="56031F63" w14:textId="77777777" w:rsidR="000E3AC3" w:rsidRDefault="000E3AC3" w:rsidP="00A17E4D"/>
    <w:p w14:paraId="06C7234E" w14:textId="079A9BD7" w:rsidR="000E3AC3" w:rsidRDefault="000E3AC3" w:rsidP="00A17E4D">
      <w:r>
        <w:t>Problem 6.</w:t>
      </w:r>
    </w:p>
    <w:p w14:paraId="5DA93DBA" w14:textId="52426192" w:rsidR="000E3AC3" w:rsidRDefault="001D0103" w:rsidP="00A45F93">
      <w:pPr>
        <w:ind w:firstLine="720"/>
      </w:pPr>
      <w:r>
        <w:rPr>
          <w:noProof/>
        </w:rPr>
        <w:drawing>
          <wp:inline distT="0" distB="0" distL="0" distR="0" wp14:anchorId="57A5EEB3" wp14:editId="5E5B1406">
            <wp:extent cx="2859636" cy="2835806"/>
            <wp:effectExtent l="0" t="0" r="1079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ircle.gi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9636" cy="2835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3524D" w14:textId="77777777" w:rsidR="000E3AC3" w:rsidRDefault="000E3AC3" w:rsidP="00A17E4D"/>
    <w:p w14:paraId="0D994531" w14:textId="4D675FED" w:rsidR="000E3AC3" w:rsidRDefault="001D0103" w:rsidP="00A45F93">
      <w:pPr>
        <w:ind w:firstLine="720"/>
      </w:pPr>
      <w:r w:rsidRPr="001D0103">
        <w:rPr>
          <w:position w:val="-106"/>
        </w:rPr>
        <w:object w:dxaOrig="3740" w:dyaOrig="2220" w14:anchorId="3DED2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87pt;height:111pt" o:ole="">
            <v:imagedata r:id="rId9" o:title=""/>
          </v:shape>
          <o:OLEObject Type="Embed" ProgID="Equation.DSMT4" ShapeID="_x0000_i1044" DrawAspect="Content" ObjectID="_1332428034" r:id="rId10"/>
        </w:object>
      </w:r>
      <w:r w:rsidR="000E3AC3">
        <w:t xml:space="preserve"> </w:t>
      </w:r>
    </w:p>
    <w:p w14:paraId="4C002DE2" w14:textId="77777777" w:rsidR="000E3AC3" w:rsidRDefault="000E3AC3" w:rsidP="00A17E4D"/>
    <w:p w14:paraId="711834D2" w14:textId="6B393209" w:rsidR="001D0103" w:rsidRDefault="001D0103" w:rsidP="00A17E4D">
      <w:r>
        <w:t>Problem 18.</w:t>
      </w:r>
    </w:p>
    <w:p w14:paraId="36DA9B04" w14:textId="2043D399" w:rsidR="001D0103" w:rsidRDefault="001D0103" w:rsidP="00A45F93">
      <w:pPr>
        <w:ind w:firstLine="720"/>
      </w:pPr>
      <w:r w:rsidRPr="001D0103">
        <w:rPr>
          <w:position w:val="-28"/>
        </w:rPr>
        <w:object w:dxaOrig="3120" w:dyaOrig="680" w14:anchorId="05F4ED64">
          <v:shape id="_x0000_i1047" type="#_x0000_t75" style="width:156.1pt;height:34.3pt" o:ole="">
            <v:imagedata r:id="rId11" o:title=""/>
          </v:shape>
          <o:OLEObject Type="Embed" ProgID="Equation.DSMT4" ShapeID="_x0000_i1047" DrawAspect="Content" ObjectID="_1332428035" r:id="rId12"/>
        </w:object>
      </w:r>
      <w:r>
        <w:t xml:space="preserve"> </w:t>
      </w:r>
    </w:p>
    <w:p w14:paraId="48AF4603" w14:textId="77777777" w:rsidR="001D0103" w:rsidRDefault="001D0103" w:rsidP="00A17E4D"/>
    <w:p w14:paraId="71607902" w14:textId="1D0F338C" w:rsidR="00A45F93" w:rsidRDefault="001D0103" w:rsidP="00A17E4D">
      <w:r>
        <w:t>Problem 32.</w:t>
      </w:r>
    </w:p>
    <w:p w14:paraId="1C4DFA7A" w14:textId="1FE96928" w:rsidR="001D0103" w:rsidRDefault="00C04D25" w:rsidP="00A45F93">
      <w:pPr>
        <w:ind w:firstLine="720"/>
      </w:pPr>
      <w:r w:rsidRPr="00C04D25">
        <w:rPr>
          <w:position w:val="-112"/>
        </w:rPr>
        <w:object w:dxaOrig="2700" w:dyaOrig="2360" w14:anchorId="426460FC">
          <v:shape id="_x0000_i1061" type="#_x0000_t75" style="width:135.25pt;height:117.75pt" o:ole="">
            <v:imagedata r:id="rId13" o:title=""/>
          </v:shape>
          <o:OLEObject Type="Embed" ProgID="Equation.DSMT4" ShapeID="_x0000_i1061" DrawAspect="Content" ObjectID="_1332428036" r:id="rId14"/>
        </w:object>
      </w:r>
      <w:r w:rsidR="00A45F93">
        <w:t xml:space="preserve"> </w:t>
      </w:r>
    </w:p>
    <w:p w14:paraId="3DB14C70" w14:textId="77777777" w:rsidR="00C04D25" w:rsidRDefault="00C04D25" w:rsidP="00C04D25"/>
    <w:p w14:paraId="55CE29C5" w14:textId="77777777" w:rsidR="00C04D25" w:rsidRDefault="00C04D25" w:rsidP="00C04D25"/>
    <w:p w14:paraId="6F96797F" w14:textId="77777777" w:rsidR="00F00D7C" w:rsidRDefault="00F00D7C" w:rsidP="00C04D25"/>
    <w:p w14:paraId="5FDE0A7A" w14:textId="3FF4CA3C" w:rsidR="0068195E" w:rsidRDefault="0068195E" w:rsidP="00C04D25">
      <w:r>
        <w:t>Page 261.</w:t>
      </w:r>
    </w:p>
    <w:p w14:paraId="6444D6E4" w14:textId="77777777" w:rsidR="0068195E" w:rsidRDefault="0068195E" w:rsidP="00C04D25"/>
    <w:p w14:paraId="61255689" w14:textId="6FC02411" w:rsidR="00C04D25" w:rsidRDefault="00C04D25" w:rsidP="00C04D25">
      <w:r>
        <w:t>Problem 24.</w:t>
      </w:r>
    </w:p>
    <w:p w14:paraId="3934A2C7" w14:textId="2CD980FA" w:rsidR="00C04D25" w:rsidRDefault="00C04D25" w:rsidP="00C04D25">
      <w:r>
        <w:tab/>
        <w:t>If 3 radians = 30cm then 1 radian = 10cm, thus the radius is 10cm.</w:t>
      </w:r>
    </w:p>
    <w:p w14:paraId="254395E0" w14:textId="77777777" w:rsidR="00C04D25" w:rsidRDefault="00C04D25" w:rsidP="00C04D25"/>
    <w:p w14:paraId="2F35BF0D" w14:textId="6295F242" w:rsidR="00C04D25" w:rsidRDefault="00C04D25" w:rsidP="00C04D25">
      <w:r>
        <w:t>Problem 32.</w:t>
      </w:r>
    </w:p>
    <w:p w14:paraId="2D7BB741" w14:textId="5F309E76" w:rsidR="00C04D25" w:rsidRDefault="0068195E" w:rsidP="00C04D25">
      <w:r>
        <w:tab/>
      </w:r>
      <w:r w:rsidRPr="0068195E">
        <w:rPr>
          <w:position w:val="-142"/>
        </w:rPr>
        <w:object w:dxaOrig="5220" w:dyaOrig="2940" w14:anchorId="4D4B5CB6">
          <v:shape id="_x0000_i1073" type="#_x0000_t75" style="width:261.1pt;height:146.7pt" o:ole="">
            <v:imagedata r:id="rId15" o:title=""/>
          </v:shape>
          <o:OLEObject Type="Embed" ProgID="Equation.DSMT4" ShapeID="_x0000_i1073" DrawAspect="Content" ObjectID="_1332428037" r:id="rId16"/>
        </w:object>
      </w:r>
      <w:r>
        <w:t xml:space="preserve"> </w:t>
      </w:r>
    </w:p>
    <w:p w14:paraId="5B442220" w14:textId="77777777" w:rsidR="0068195E" w:rsidRDefault="0068195E" w:rsidP="00C04D25"/>
    <w:p w14:paraId="1D7C26DE" w14:textId="77777777" w:rsidR="001721CE" w:rsidRDefault="001721CE" w:rsidP="00C04D25"/>
    <w:p w14:paraId="36999198" w14:textId="2E3BAA7C" w:rsidR="00525286" w:rsidRDefault="00525286" w:rsidP="00C04D25">
      <w:r>
        <w:t>Page 267.</w:t>
      </w:r>
    </w:p>
    <w:p w14:paraId="3C734C1C" w14:textId="77777777" w:rsidR="00525286" w:rsidRDefault="00525286" w:rsidP="00C04D25"/>
    <w:p w14:paraId="4208287E" w14:textId="4E06549F" w:rsidR="00525286" w:rsidRDefault="00525286" w:rsidP="00C04D25">
      <w:r>
        <w:t>Problem 18.</w:t>
      </w:r>
    </w:p>
    <w:p w14:paraId="0EC95C98" w14:textId="43BA7419" w:rsidR="00714F2F" w:rsidRDefault="00303364" w:rsidP="00714F2F">
      <w:pPr>
        <w:pStyle w:val="ListParagraph"/>
        <w:numPr>
          <w:ilvl w:val="0"/>
          <w:numId w:val="1"/>
        </w:numPr>
      </w:pPr>
      <w:r>
        <w:t xml:space="preserve">If </w:t>
      </w:r>
      <w:r w:rsidRPr="00303364">
        <w:rPr>
          <w:position w:val="-24"/>
        </w:rPr>
        <w:object w:dxaOrig="660" w:dyaOrig="620" w14:anchorId="31B781D5">
          <v:shape id="_x0000_i1077" type="#_x0000_t75" style="width:32.95pt;height:30.95pt" o:ole="">
            <v:imagedata r:id="rId17" o:title=""/>
          </v:shape>
          <o:OLEObject Type="Embed" ProgID="Equation.DSMT4" ShapeID="_x0000_i1077" DrawAspect="Content" ObjectID="_1332428038" r:id="rId18"/>
        </w:object>
      </w:r>
      <w:r>
        <w:t xml:space="preserve"> then </w:t>
      </w:r>
      <w:r w:rsidR="005707C0" w:rsidRPr="00303364">
        <w:rPr>
          <w:position w:val="-24"/>
        </w:rPr>
        <w:object w:dxaOrig="1580" w:dyaOrig="620" w14:anchorId="257F79DC">
          <v:shape id="_x0000_i1083" type="#_x0000_t75" style="width:78.75pt;height:30.95pt" o:ole="">
            <v:imagedata r:id="rId19" o:title=""/>
          </v:shape>
          <o:OLEObject Type="Embed" ProgID="Equation.DSMT4" ShapeID="_x0000_i1083" DrawAspect="Content" ObjectID="_1332428039" r:id="rId20"/>
        </w:object>
      </w:r>
      <w:r>
        <w:t xml:space="preserve"> </w:t>
      </w:r>
    </w:p>
    <w:p w14:paraId="570C35CB" w14:textId="4346799C" w:rsidR="005707C0" w:rsidRDefault="005707C0" w:rsidP="005707C0">
      <w:pPr>
        <w:pStyle w:val="ListParagraph"/>
        <w:numPr>
          <w:ilvl w:val="0"/>
          <w:numId w:val="1"/>
        </w:numPr>
      </w:pPr>
      <w:r>
        <w:t xml:space="preserve">If </w:t>
      </w:r>
      <w:r w:rsidRPr="005707C0">
        <w:rPr>
          <w:position w:val="-4"/>
        </w:rPr>
        <w:object w:dxaOrig="540" w:dyaOrig="240" w14:anchorId="47F366BD">
          <v:shape id="_x0000_i1090" type="#_x0000_t75" style="width:26.9pt;height:12.1pt" o:ole="">
            <v:imagedata r:id="rId21" o:title=""/>
          </v:shape>
          <o:OLEObject Type="Embed" ProgID="Equation.DSMT4" ShapeID="_x0000_i1090" DrawAspect="Content" ObjectID="_1332428040" r:id="rId22"/>
        </w:object>
      </w:r>
      <w:r>
        <w:t xml:space="preserve"> then </w:t>
      </w:r>
      <w:r w:rsidRPr="005707C0">
        <w:rPr>
          <w:position w:val="-4"/>
        </w:rPr>
        <w:object w:dxaOrig="900" w:dyaOrig="240" w14:anchorId="753D1473">
          <v:shape id="_x0000_i1093" type="#_x0000_t75" style="width:45.1pt;height:12.1pt" o:ole="">
            <v:imagedata r:id="rId23" o:title=""/>
          </v:shape>
          <o:OLEObject Type="Embed" ProgID="Equation.DSMT4" ShapeID="_x0000_i1093" DrawAspect="Content" ObjectID="_1332428041" r:id="rId24"/>
        </w:object>
      </w:r>
      <w:r>
        <w:t xml:space="preserve"> </w:t>
      </w:r>
    </w:p>
    <w:p w14:paraId="6304C862" w14:textId="77777777" w:rsidR="00714F2F" w:rsidRDefault="00714F2F" w:rsidP="00714F2F"/>
    <w:p w14:paraId="76CC12EC" w14:textId="062128F8" w:rsidR="00714F2F" w:rsidRDefault="001E34FE" w:rsidP="00714F2F">
      <w:r>
        <w:t>Problem 30.</w:t>
      </w:r>
    </w:p>
    <w:p w14:paraId="604E02E2" w14:textId="2BD1886C" w:rsidR="001E34FE" w:rsidRDefault="001E34FE" w:rsidP="00714F2F">
      <w:r>
        <w:tab/>
        <w:t>a)</w:t>
      </w:r>
      <w:r>
        <w:tab/>
      </w:r>
      <w:r w:rsidRPr="001E34FE">
        <w:rPr>
          <w:position w:val="-24"/>
        </w:rPr>
        <w:object w:dxaOrig="1740" w:dyaOrig="620" w14:anchorId="031D608E">
          <v:shape id="_x0000_i1100" type="#_x0000_t75" style="width:86.8pt;height:30.95pt" o:ole="">
            <v:imagedata r:id="rId25" o:title=""/>
          </v:shape>
          <o:OLEObject Type="Embed" ProgID="Equation.DSMT4" ShapeID="_x0000_i1100" DrawAspect="Content" ObjectID="_1332428042" r:id="rId26"/>
        </w:object>
      </w:r>
      <w:r>
        <w:t xml:space="preserve"> </w:t>
      </w:r>
    </w:p>
    <w:p w14:paraId="18946555" w14:textId="11699DA2" w:rsidR="001E34FE" w:rsidRDefault="001E34FE" w:rsidP="00714F2F">
      <w:r>
        <w:tab/>
        <w:t>b)</w:t>
      </w:r>
      <w:r>
        <w:tab/>
      </w:r>
      <w:r w:rsidRPr="001E34FE">
        <w:rPr>
          <w:position w:val="-4"/>
        </w:rPr>
        <w:object w:dxaOrig="1580" w:dyaOrig="260" w14:anchorId="0BCEA3AB">
          <v:shape id="_x0000_i1108" type="#_x0000_t75" style="width:78.75pt;height:12.8pt" o:ole="">
            <v:imagedata r:id="rId27" o:title=""/>
          </v:shape>
          <o:OLEObject Type="Embed" ProgID="Equation.DSMT4" ShapeID="_x0000_i1108" DrawAspect="Content" ObjectID="_1332428043" r:id="rId28"/>
        </w:object>
      </w:r>
    </w:p>
    <w:p w14:paraId="206B556D" w14:textId="77777777" w:rsidR="001E34FE" w:rsidRDefault="001E34FE" w:rsidP="00714F2F"/>
    <w:p w14:paraId="0C87EBD9" w14:textId="77777777" w:rsidR="00494AC4" w:rsidRDefault="00494AC4" w:rsidP="00714F2F"/>
    <w:p w14:paraId="556FAC36" w14:textId="77777777" w:rsidR="00494AC4" w:rsidRDefault="00494AC4" w:rsidP="00714F2F"/>
    <w:p w14:paraId="382E7F4A" w14:textId="77777777" w:rsidR="00494AC4" w:rsidRDefault="00494AC4" w:rsidP="00714F2F"/>
    <w:p w14:paraId="6AD61465" w14:textId="77777777" w:rsidR="00494AC4" w:rsidRDefault="00494AC4" w:rsidP="00714F2F"/>
    <w:p w14:paraId="31D950B7" w14:textId="77777777" w:rsidR="00494AC4" w:rsidRDefault="00494AC4" w:rsidP="00714F2F"/>
    <w:p w14:paraId="78FA5737" w14:textId="77777777" w:rsidR="00494AC4" w:rsidRDefault="00494AC4" w:rsidP="00714F2F"/>
    <w:p w14:paraId="36F0D7E9" w14:textId="77777777" w:rsidR="00494AC4" w:rsidRDefault="00494AC4" w:rsidP="00714F2F"/>
    <w:p w14:paraId="5097D418" w14:textId="77777777" w:rsidR="00494AC4" w:rsidRDefault="00494AC4" w:rsidP="00714F2F"/>
    <w:p w14:paraId="6BB07D60" w14:textId="77777777" w:rsidR="00494AC4" w:rsidRDefault="00494AC4" w:rsidP="00714F2F"/>
    <w:p w14:paraId="6CC6B1DA" w14:textId="77777777" w:rsidR="00494AC4" w:rsidRDefault="00494AC4" w:rsidP="00714F2F"/>
    <w:p w14:paraId="1DA1DA47" w14:textId="77777777" w:rsidR="00494AC4" w:rsidRDefault="00494AC4" w:rsidP="00714F2F"/>
    <w:p w14:paraId="653FA6CA" w14:textId="77777777" w:rsidR="00494AC4" w:rsidRDefault="00494AC4" w:rsidP="00714F2F"/>
    <w:p w14:paraId="55EE7AC8" w14:textId="77777777" w:rsidR="00494AC4" w:rsidRDefault="00494AC4" w:rsidP="00714F2F"/>
    <w:p w14:paraId="38E93DF9" w14:textId="77777777" w:rsidR="00494AC4" w:rsidRDefault="00494AC4" w:rsidP="00714F2F"/>
    <w:p w14:paraId="66FB41D6" w14:textId="77777777" w:rsidR="00494AC4" w:rsidRDefault="00494AC4" w:rsidP="00714F2F"/>
    <w:p w14:paraId="50B9074B" w14:textId="3E46AE27" w:rsidR="001E34FE" w:rsidRDefault="001E34FE" w:rsidP="00714F2F">
      <w:r>
        <w:t>Page 275.</w:t>
      </w:r>
    </w:p>
    <w:p w14:paraId="6559BA23" w14:textId="77777777" w:rsidR="001E34FE" w:rsidRDefault="001E34FE" w:rsidP="00714F2F"/>
    <w:p w14:paraId="3893D50D" w14:textId="1C268A1C" w:rsidR="001E34FE" w:rsidRDefault="001E34FE" w:rsidP="00714F2F">
      <w:r>
        <w:t>Problem 16.</w:t>
      </w:r>
    </w:p>
    <w:p w14:paraId="1A61271F" w14:textId="77B8ADF9" w:rsidR="001E34FE" w:rsidRDefault="001E34FE" w:rsidP="00714F2F">
      <w:r>
        <w:tab/>
        <w:t>Period: 12</w:t>
      </w:r>
    </w:p>
    <w:p w14:paraId="0D8D1058" w14:textId="5C4E6970" w:rsidR="001E34FE" w:rsidRDefault="001E34FE" w:rsidP="00714F2F">
      <w:r>
        <w:tab/>
        <w:t>Amplitude: 10</w:t>
      </w:r>
    </w:p>
    <w:p w14:paraId="02F71788" w14:textId="0FFAC3BA" w:rsidR="001E34FE" w:rsidRDefault="001E34FE" w:rsidP="00714F2F">
      <w:r>
        <w:tab/>
        <w:t>Midline: 20</w:t>
      </w:r>
    </w:p>
    <w:p w14:paraId="472FCDE6" w14:textId="77777777" w:rsidR="001E34FE" w:rsidRDefault="001E34FE" w:rsidP="00714F2F"/>
    <w:p w14:paraId="223381E0" w14:textId="7BE93586" w:rsidR="001E34FE" w:rsidRDefault="001E34FE" w:rsidP="00714F2F">
      <w:r>
        <w:t>Problem 28.</w:t>
      </w:r>
    </w:p>
    <w:p w14:paraId="2D0A36E8" w14:textId="580ACE1A" w:rsidR="001E34FE" w:rsidRDefault="001E34FE" w:rsidP="00714F2F">
      <w:r>
        <w:tab/>
      </w:r>
      <w:r w:rsidR="00FB620F" w:rsidRPr="001E34FE">
        <w:rPr>
          <w:position w:val="-132"/>
        </w:rPr>
        <w:object w:dxaOrig="2340" w:dyaOrig="2740" w14:anchorId="5F443DFC">
          <v:shape id="_x0000_i1132" type="#_x0000_t75" style="width:117.1pt;height:137.25pt" o:ole="">
            <v:imagedata r:id="rId29" o:title=""/>
          </v:shape>
          <o:OLEObject Type="Embed" ProgID="Equation.DSMT4" ShapeID="_x0000_i1132" DrawAspect="Content" ObjectID="_1332428044" r:id="rId30"/>
        </w:object>
      </w:r>
      <w:r>
        <w:t xml:space="preserve"> </w:t>
      </w:r>
    </w:p>
    <w:p w14:paraId="4ED658D4" w14:textId="77777777" w:rsidR="00FB620F" w:rsidRDefault="00FB620F" w:rsidP="00714F2F"/>
    <w:p w14:paraId="7688E3E2" w14:textId="6D9D4915" w:rsidR="00C15F15" w:rsidRDefault="00C15F15" w:rsidP="00714F2F">
      <w:r>
        <w:t>Problem 42.</w:t>
      </w:r>
    </w:p>
    <w:p w14:paraId="06C88E68" w14:textId="77777777" w:rsidR="00F83B9F" w:rsidRDefault="00F83B9F" w:rsidP="00714F2F">
      <w:proofErr w:type="gramStart"/>
      <w:r>
        <w:t>a</w:t>
      </w:r>
      <w:proofErr w:type="gramEnd"/>
      <w:r>
        <w:t>)</w:t>
      </w:r>
    </w:p>
    <w:p w14:paraId="76F75CEA" w14:textId="570BCEFF" w:rsidR="00F83B9F" w:rsidRDefault="00F83B9F" w:rsidP="00F83B9F">
      <w:pPr>
        <w:ind w:firstLine="720"/>
      </w:pPr>
      <w:r>
        <w:rPr>
          <w:noProof/>
        </w:rPr>
        <w:drawing>
          <wp:inline distT="0" distB="0" distL="0" distR="0" wp14:anchorId="0185BD1C" wp14:editId="326278FF">
            <wp:extent cx="4002636" cy="2501648"/>
            <wp:effectExtent l="0" t="0" r="1079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42.gif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2636" cy="2501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B51C7" w14:textId="4609AC54" w:rsidR="00C15F15" w:rsidRDefault="00C15F15" w:rsidP="00714F2F">
      <w:r>
        <w:tab/>
      </w:r>
    </w:p>
    <w:p w14:paraId="0145AF06" w14:textId="77777777" w:rsidR="00494AC4" w:rsidRDefault="00494AC4" w:rsidP="00714F2F"/>
    <w:p w14:paraId="69583CD6" w14:textId="77777777" w:rsidR="00494AC4" w:rsidRDefault="00494AC4" w:rsidP="00714F2F"/>
    <w:p w14:paraId="7922DEC4" w14:textId="77777777" w:rsidR="00494AC4" w:rsidRDefault="00494AC4" w:rsidP="00714F2F"/>
    <w:p w14:paraId="49C908A1" w14:textId="77777777" w:rsidR="00494AC4" w:rsidRDefault="00494AC4" w:rsidP="00714F2F"/>
    <w:p w14:paraId="405CD30B" w14:textId="77777777" w:rsidR="00494AC4" w:rsidRDefault="00494AC4" w:rsidP="00714F2F"/>
    <w:p w14:paraId="44191C92" w14:textId="77777777" w:rsidR="00494AC4" w:rsidRDefault="00494AC4" w:rsidP="00714F2F"/>
    <w:p w14:paraId="1269E323" w14:textId="77777777" w:rsidR="00494AC4" w:rsidRDefault="00494AC4" w:rsidP="00714F2F"/>
    <w:p w14:paraId="033B5DE1" w14:textId="77777777" w:rsidR="00494AC4" w:rsidRDefault="00494AC4" w:rsidP="00714F2F"/>
    <w:p w14:paraId="178D4201" w14:textId="77777777" w:rsidR="00494AC4" w:rsidRDefault="00494AC4" w:rsidP="00714F2F"/>
    <w:p w14:paraId="2129DBDC" w14:textId="77777777" w:rsidR="00494AC4" w:rsidRDefault="00494AC4" w:rsidP="00714F2F"/>
    <w:p w14:paraId="7B10F4B5" w14:textId="1F8A2BE4" w:rsidR="00F83B9F" w:rsidRDefault="00F83B9F" w:rsidP="00714F2F">
      <w:proofErr w:type="gramStart"/>
      <w:r>
        <w:t>b</w:t>
      </w:r>
      <w:proofErr w:type="gramEnd"/>
      <w:r>
        <w:t>)</w:t>
      </w:r>
    </w:p>
    <w:p w14:paraId="55DF472B" w14:textId="71BBCB2A" w:rsidR="00F83B9F" w:rsidRDefault="00F83B9F" w:rsidP="00714F2F">
      <w:r>
        <w:tab/>
        <w:t>When t is the time in minutes we have:</w:t>
      </w:r>
    </w:p>
    <w:p w14:paraId="71BA163C" w14:textId="77777777" w:rsidR="00F83B9F" w:rsidRDefault="00F83B9F" w:rsidP="00714F2F"/>
    <w:p w14:paraId="5488CF6B" w14:textId="1214942D" w:rsidR="00F83B9F" w:rsidRDefault="00F83B9F" w:rsidP="00714F2F">
      <w:r>
        <w:tab/>
      </w:r>
      <w:r w:rsidRPr="00F83B9F">
        <w:rPr>
          <w:position w:val="-152"/>
        </w:rPr>
        <w:object w:dxaOrig="2200" w:dyaOrig="3100" w14:anchorId="4D7B6668">
          <v:shape id="_x0000_i1145" type="#_x0000_t75" style="width:109.7pt;height:154.75pt" o:ole="">
            <v:imagedata r:id="rId32" o:title=""/>
          </v:shape>
          <o:OLEObject Type="Embed" ProgID="Equation.DSMT4" ShapeID="_x0000_i1145" DrawAspect="Content" ObjectID="_1332428045" r:id="rId33"/>
        </w:object>
      </w:r>
      <w:r>
        <w:t xml:space="preserve"> </w:t>
      </w:r>
    </w:p>
    <w:p w14:paraId="1CCD8B88" w14:textId="77777777" w:rsidR="00D94610" w:rsidRDefault="00D94610" w:rsidP="00714F2F"/>
    <w:p w14:paraId="146E9622" w14:textId="77777777" w:rsidR="00D94610" w:rsidRDefault="00D94610" w:rsidP="00714F2F"/>
    <w:p w14:paraId="718252E4" w14:textId="77777777" w:rsidR="00D94610" w:rsidRDefault="00D94610" w:rsidP="00714F2F"/>
    <w:p w14:paraId="44E56B44" w14:textId="3050DE4E" w:rsidR="00F83B9F" w:rsidRDefault="00F83B9F" w:rsidP="00714F2F">
      <w:proofErr w:type="gramStart"/>
      <w:r>
        <w:t>c</w:t>
      </w:r>
      <w:proofErr w:type="gramEnd"/>
      <w:r>
        <w:t>)</w:t>
      </w:r>
    </w:p>
    <w:p w14:paraId="5A3A7E69" w14:textId="5B25062E" w:rsidR="00F83B9F" w:rsidRDefault="00F83B9F" w:rsidP="00714F2F">
      <w:r>
        <w:tab/>
      </w:r>
      <w:r w:rsidR="00D94610" w:rsidRPr="00D94610">
        <w:rPr>
          <w:position w:val="-206"/>
        </w:rPr>
        <w:object w:dxaOrig="3580" w:dyaOrig="4220" w14:anchorId="366AED9A">
          <v:shape id="_x0000_i1159" type="#_x0000_t75" style="width:179pt;height:211.3pt" o:ole="">
            <v:imagedata r:id="rId34" o:title=""/>
          </v:shape>
          <o:OLEObject Type="Embed" ProgID="Equation.DSMT4" ShapeID="_x0000_i1159" DrawAspect="Content" ObjectID="_1332428046" r:id="rId35"/>
        </w:object>
      </w:r>
    </w:p>
    <w:sectPr w:rsidR="00F83B9F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AB18F6"/>
    <w:multiLevelType w:val="hybridMultilevel"/>
    <w:tmpl w:val="68E48E38"/>
    <w:lvl w:ilvl="0" w:tplc="8616952E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7E4D"/>
    <w:rsid w:val="00084FD3"/>
    <w:rsid w:val="000E3AC3"/>
    <w:rsid w:val="001721CE"/>
    <w:rsid w:val="001731E2"/>
    <w:rsid w:val="001D0103"/>
    <w:rsid w:val="001E34FE"/>
    <w:rsid w:val="002326C2"/>
    <w:rsid w:val="00291BC2"/>
    <w:rsid w:val="00303364"/>
    <w:rsid w:val="00364C32"/>
    <w:rsid w:val="004331CA"/>
    <w:rsid w:val="00494AC4"/>
    <w:rsid w:val="004E083D"/>
    <w:rsid w:val="00525286"/>
    <w:rsid w:val="005707C0"/>
    <w:rsid w:val="00586C5F"/>
    <w:rsid w:val="005D4553"/>
    <w:rsid w:val="0068195E"/>
    <w:rsid w:val="00714F2F"/>
    <w:rsid w:val="00834907"/>
    <w:rsid w:val="00A17E4D"/>
    <w:rsid w:val="00A45F93"/>
    <w:rsid w:val="00C04D25"/>
    <w:rsid w:val="00C15F15"/>
    <w:rsid w:val="00D1017A"/>
    <w:rsid w:val="00D31954"/>
    <w:rsid w:val="00D94610"/>
    <w:rsid w:val="00E92E63"/>
    <w:rsid w:val="00E94960"/>
    <w:rsid w:val="00F00D7C"/>
    <w:rsid w:val="00F2119F"/>
    <w:rsid w:val="00F83B9F"/>
    <w:rsid w:val="00FB62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00A0E5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6C5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6C5F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707C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6C5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6C5F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707C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10.emf"/><Relationship Id="rId22" Type="http://schemas.openxmlformats.org/officeDocument/2006/relationships/oleObject" Target="embeddings/oleObject7.bin"/><Relationship Id="rId23" Type="http://schemas.openxmlformats.org/officeDocument/2006/relationships/image" Target="media/image11.emf"/><Relationship Id="rId24" Type="http://schemas.openxmlformats.org/officeDocument/2006/relationships/oleObject" Target="embeddings/oleObject8.bin"/><Relationship Id="rId25" Type="http://schemas.openxmlformats.org/officeDocument/2006/relationships/image" Target="media/image12.emf"/><Relationship Id="rId26" Type="http://schemas.openxmlformats.org/officeDocument/2006/relationships/oleObject" Target="embeddings/oleObject9.bin"/><Relationship Id="rId27" Type="http://schemas.openxmlformats.org/officeDocument/2006/relationships/image" Target="media/image13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5.gif"/><Relationship Id="rId32" Type="http://schemas.openxmlformats.org/officeDocument/2006/relationships/image" Target="media/image16.emf"/><Relationship Id="rId9" Type="http://schemas.openxmlformats.org/officeDocument/2006/relationships/image" Target="media/image4.emf"/><Relationship Id="rId6" Type="http://schemas.openxmlformats.org/officeDocument/2006/relationships/image" Target="media/image1.gif"/><Relationship Id="rId7" Type="http://schemas.openxmlformats.org/officeDocument/2006/relationships/image" Target="media/image2.gif"/><Relationship Id="rId8" Type="http://schemas.openxmlformats.org/officeDocument/2006/relationships/image" Target="media/image3.gif"/><Relationship Id="rId33" Type="http://schemas.openxmlformats.org/officeDocument/2006/relationships/oleObject" Target="embeddings/oleObject12.bin"/><Relationship Id="rId34" Type="http://schemas.openxmlformats.org/officeDocument/2006/relationships/image" Target="media/image17.emf"/><Relationship Id="rId35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1" Type="http://schemas.openxmlformats.org/officeDocument/2006/relationships/image" Target="media/image5.emf"/><Relationship Id="rId12" Type="http://schemas.openxmlformats.org/officeDocument/2006/relationships/oleObject" Target="embeddings/oleObject2.bin"/><Relationship Id="rId13" Type="http://schemas.openxmlformats.org/officeDocument/2006/relationships/image" Target="media/image6.emf"/><Relationship Id="rId14" Type="http://schemas.openxmlformats.org/officeDocument/2006/relationships/oleObject" Target="embeddings/oleObject3.bin"/><Relationship Id="rId15" Type="http://schemas.openxmlformats.org/officeDocument/2006/relationships/image" Target="media/image7.emf"/><Relationship Id="rId16" Type="http://schemas.openxmlformats.org/officeDocument/2006/relationships/oleObject" Target="embeddings/oleObject4.bin"/><Relationship Id="rId17" Type="http://schemas.openxmlformats.org/officeDocument/2006/relationships/image" Target="media/image8.emf"/><Relationship Id="rId18" Type="http://schemas.openxmlformats.org/officeDocument/2006/relationships/oleObject" Target="embeddings/oleObject5.bin"/><Relationship Id="rId19" Type="http://schemas.openxmlformats.org/officeDocument/2006/relationships/image" Target="media/image9.emf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5</Pages>
  <Words>147</Words>
  <Characters>844</Characters>
  <Application>Microsoft Macintosh Word</Application>
  <DocSecurity>0</DocSecurity>
  <Lines>7</Lines>
  <Paragraphs>1</Paragraphs>
  <ScaleCrop>false</ScaleCrop>
  <Company>Virtual Theologies</Company>
  <LinksUpToDate>false</LinksUpToDate>
  <CharactersWithSpaces>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24</cp:revision>
  <cp:lastPrinted>2014-04-09T20:59:00Z</cp:lastPrinted>
  <dcterms:created xsi:type="dcterms:W3CDTF">2014-04-09T18:16:00Z</dcterms:created>
  <dcterms:modified xsi:type="dcterms:W3CDTF">2014-04-09T2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